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10" r:id="rId1"/>
  </p:sldMasterIdLst>
  <p:notesMasterIdLst>
    <p:notesMasterId r:id="rId16"/>
  </p:notesMasterIdLst>
  <p:sldIdLst>
    <p:sldId id="283" r:id="rId2"/>
    <p:sldId id="261" r:id="rId3"/>
    <p:sldId id="257" r:id="rId4"/>
    <p:sldId id="271" r:id="rId5"/>
    <p:sldId id="284" r:id="rId6"/>
    <p:sldId id="285" r:id="rId7"/>
    <p:sldId id="286" r:id="rId8"/>
    <p:sldId id="287" r:id="rId9"/>
    <p:sldId id="288" r:id="rId10"/>
    <p:sldId id="289" r:id="rId11"/>
    <p:sldId id="273" r:id="rId12"/>
    <p:sldId id="290" r:id="rId13"/>
    <p:sldId id="291" r:id="rId14"/>
    <p:sldId id="270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8" d="100"/>
          <a:sy n="58" d="100"/>
        </p:scale>
        <p:origin x="121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wmf"/><Relationship Id="rId1" Type="http://schemas.openxmlformats.org/officeDocument/2006/relationships/image" Target="../media/image5.png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wmf"/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wmf"/><Relationship Id="rId1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wmf"/><Relationship Id="rId1" Type="http://schemas.openxmlformats.org/officeDocument/2006/relationships/image" Target="../media/image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25956B-BFAD-49D0-A918-FF00FAF67891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F575A1-89EA-47E0-9515-8A05A0F2B1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42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51639-B2D6-4652-B8C3-1B4C224A7BAF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719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674028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4408319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667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09276649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189722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7670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740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074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961B7-6B89-48AB-966F-622E2788EECC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890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82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88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822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676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885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34A90-EB03-42F3-8859-2C2B2724C058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94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smtClean="0"/>
              <a:t>10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535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png"/><Relationship Id="rId10" Type="http://schemas.openxmlformats.org/officeDocument/2006/relationships/image" Target="../media/image13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5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3929" y="225468"/>
            <a:ext cx="5473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 smtClean="0">
                <a:solidFill>
                  <a:srgbClr val="FF0000"/>
                </a:solidFill>
              </a:rPr>
              <a:t>KIỂM TRA BÀI CŨ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93864" y="547145"/>
            <a:ext cx="78287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ọn câu trả lời đúng và giải thíc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864" y="994889"/>
            <a:ext cx="7788130" cy="6707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864" y="1903660"/>
            <a:ext cx="7788130" cy="689228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1593864" y="2592888"/>
            <a:ext cx="851464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ểu nào sai?</a:t>
            </a:r>
            <a:endParaRPr lang="en-US" sz="20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UcPeriod"/>
            </a:pPr>
            <a:r>
              <a:rPr lang="vi-VN" sz="2000" dirty="0">
                <a:latin typeface="Times New Roman" panose="02020603050405020304" pitchFamily="18" charset="0"/>
              </a:rPr>
              <a:t>Hình thang có hai cạnh bên bằng nhau là hình thang cân.</a:t>
            </a:r>
            <a:endParaRPr lang="en-US" sz="2000" dirty="0"/>
          </a:p>
          <a:p>
            <a:pPr marL="342900" lvl="0" indent="-342900">
              <a:buFont typeface="+mj-lt"/>
              <a:buAutoNum type="alphaUcPeriod"/>
            </a:pPr>
            <a:r>
              <a:rPr lang="vi-VN" sz="2000" dirty="0">
                <a:latin typeface="Times New Roman" panose="02020603050405020304" pitchFamily="18" charset="0"/>
              </a:rPr>
              <a:t>Hình thang có hai </a:t>
            </a:r>
            <a:r>
              <a:rPr lang="vi-VN" sz="2000" dirty="0" smtClean="0">
                <a:latin typeface="Times New Roman" panose="02020603050405020304" pitchFamily="18" charset="0"/>
              </a:rPr>
              <a:t> đường chéo bằng nhau là hình thang cân</a:t>
            </a:r>
            <a:endParaRPr lang="en-US" sz="2000" dirty="0" smtClean="0"/>
          </a:p>
          <a:p>
            <a:pPr marL="342900" lvl="0" indent="-342900">
              <a:buFont typeface="+mj-lt"/>
              <a:buAutoNum type="alphaUcPeriod"/>
            </a:pPr>
            <a:r>
              <a:rPr lang="vi-VN" sz="2000" dirty="0" smtClean="0">
                <a:latin typeface="Times New Roman" panose="02020603050405020304" pitchFamily="18" charset="0"/>
              </a:rPr>
              <a:t>Hình thang có hai góc kề một đáy bằng nhau là hình thang cân.</a:t>
            </a:r>
            <a:endParaRPr lang="en-US" sz="2000" dirty="0" smtClean="0"/>
          </a:p>
          <a:p>
            <a:pPr marL="342900" lvl="0" indent="-342900">
              <a:buFont typeface="+mj-lt"/>
              <a:buAutoNum type="alphaUcPeriod"/>
            </a:pPr>
            <a:r>
              <a:rPr lang="vi-VN" sz="2000" dirty="0" smtClean="0">
                <a:latin typeface="Times New Roman" panose="02020603050405020304" pitchFamily="18" charset="0"/>
              </a:rPr>
              <a:t>Tứ </a:t>
            </a:r>
            <a:r>
              <a:rPr lang="vi-VN" sz="2000" dirty="0">
                <a:latin typeface="Times New Roman" panose="02020603050405020304" pitchFamily="18" charset="0"/>
              </a:rPr>
              <a:t>giác có hai cạnh đối song song </a:t>
            </a:r>
            <a:r>
              <a:rPr lang="vi-VN" sz="2000" dirty="0" smtClean="0">
                <a:latin typeface="Times New Roman" panose="02020603050405020304" pitchFamily="18" charset="0"/>
              </a:rPr>
              <a:t> là hình thang</a:t>
            </a:r>
            <a:endParaRPr lang="en-US" sz="2000" dirty="0">
              <a:effectLst/>
            </a:endParaRPr>
          </a:p>
        </p:txBody>
      </p:sp>
      <p:sp>
        <p:nvSpPr>
          <p:cNvPr id="30" name="Parallelogram 29"/>
          <p:cNvSpPr/>
          <p:nvPr/>
        </p:nvSpPr>
        <p:spPr>
          <a:xfrm>
            <a:off x="8254652" y="5151403"/>
            <a:ext cx="1578279" cy="638827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593864" y="4224104"/>
            <a:ext cx="8514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luận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o tứ giác ABCD có AB//DC và AD//BC. Tứ giác ABCD có phải là hình thang không? Vì sao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" name="TextBox 1023"/>
          <p:cNvSpPr txBox="1"/>
          <p:nvPr/>
        </p:nvSpPr>
        <p:spPr>
          <a:xfrm>
            <a:off x="8141918" y="4931990"/>
            <a:ext cx="42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8041709" y="5711759"/>
            <a:ext cx="42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9551095" y="5790200"/>
            <a:ext cx="42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9764038" y="4867458"/>
            <a:ext cx="42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75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09268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>
            <a:stCxn id="5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0229" y="710071"/>
            <a:ext cx="365323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403" y="1786561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9984" y="2204861"/>
            <a:ext cx="2155679" cy="13099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72353" y="2075813"/>
            <a:ext cx="3561297" cy="1570987"/>
            <a:chOff x="2562255" y="5287013"/>
            <a:chExt cx="3561297" cy="1138839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415980" y="2240763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2070" y="2844064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66720"/>
              </p:ext>
            </p:extLst>
          </p:nvPr>
        </p:nvGraphicFramePr>
        <p:xfrm>
          <a:off x="1099158" y="3124845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158" y="3124845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641851"/>
              </p:ext>
            </p:extLst>
          </p:nvPr>
        </p:nvGraphicFramePr>
        <p:xfrm>
          <a:off x="266582" y="4162236"/>
          <a:ext cx="5856970" cy="211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69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614921">
                <a:tc>
                  <a:txBody>
                    <a:bodyPr/>
                    <a:lstStyle/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Tứ giác có 2 cặp cạnh đối song song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vi-VN" sz="1900" b="0" i="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Tư giác có 2 cạnh đối song song và bằng nhau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Tứ giác có các góc đối bằng nhau là hình bình hành</a:t>
                      </a:r>
                      <a:endParaRPr lang="en-US" sz="19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vi-VN" sz="19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303760" y="3661195"/>
            <a:ext cx="3466174" cy="50104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750312"/>
              </p:ext>
            </p:extLst>
          </p:nvPr>
        </p:nvGraphicFramePr>
        <p:xfrm>
          <a:off x="6343946" y="493761"/>
          <a:ext cx="2580341" cy="692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03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6922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ẬP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6442296" y="1167183"/>
                <a:ext cx="5222365" cy="2288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b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180</a:t>
                </a:r>
                <a:r>
                  <a:rPr lang="en-US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𝐴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D // B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296" y="1167183"/>
                <a:ext cx="5222365" cy="2288062"/>
              </a:xfrm>
              <a:prstGeom prst="rect">
                <a:avLst/>
              </a:prstGeom>
              <a:blipFill rotWithShape="0">
                <a:blip r:embed="rId8"/>
                <a:stretch>
                  <a:fillRect l="-1285" t="-1330" r="-12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186" y="3145162"/>
            <a:ext cx="3778314" cy="15377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8300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303760" y="205209"/>
            <a:ext cx="2352045" cy="6399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9926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>
            <a:stCxn id="9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0229" y="845123"/>
            <a:ext cx="365323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38403" y="1896223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9984" y="2204861"/>
            <a:ext cx="2155679" cy="130998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72353" y="2075813"/>
            <a:ext cx="3561297" cy="1570987"/>
            <a:chOff x="2562255" y="5287013"/>
            <a:chExt cx="3561297" cy="1138839"/>
          </a:xfrm>
        </p:grpSpPr>
        <p:cxnSp>
          <p:nvCxnSpPr>
            <p:cNvPr id="15" name="Straight Connector 14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15980" y="2240763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2070" y="2844064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33664"/>
              </p:ext>
            </p:extLst>
          </p:nvPr>
        </p:nvGraphicFramePr>
        <p:xfrm>
          <a:off x="1099158" y="3124845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158" y="3124845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590749"/>
              </p:ext>
            </p:extLst>
          </p:nvPr>
        </p:nvGraphicFramePr>
        <p:xfrm>
          <a:off x="266582" y="4162236"/>
          <a:ext cx="5856970" cy="211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69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614921">
                <a:tc>
                  <a:txBody>
                    <a:bodyPr/>
                    <a:lstStyle/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Tứ giác có 2 cặp cạnh đối song song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vi-VN" sz="1900" b="0" i="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Tư giác có 2 cạnh đối song song và bằng nhau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Tứ giác có các góc đối bằng nhau là hình bình hành</a:t>
                      </a:r>
                      <a:endParaRPr lang="en-US" sz="19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vi-VN" sz="19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303760" y="3661195"/>
            <a:ext cx="3466174" cy="50104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5" name="Table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1120756"/>
                  </p:ext>
                </p:extLst>
              </p:nvPr>
            </p:nvGraphicFramePr>
            <p:xfrm>
              <a:off x="6344633" y="599588"/>
              <a:ext cx="5244723" cy="1625664"/>
            </p:xfrm>
            <a:graphic>
              <a:graphicData uri="http://schemas.openxmlformats.org/drawingml/2006/table">
                <a:tbl>
                  <a:tblPr/>
                  <a:tblGrid>
                    <a:gridCol w="524472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419726">
                    <a:tc>
                      <a:txBody>
                        <a:bodyPr/>
                        <a:lstStyle/>
                        <a:p>
                          <a:r>
                            <a:rPr lang="en-US" sz="2000" b="1" i="0" dirty="0" err="1">
                              <a:solidFill>
                                <a:srgbClr val="CC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ài</a:t>
                          </a:r>
                          <a:r>
                            <a:rPr lang="en-US" sz="2000" b="1" i="0" dirty="0">
                              <a:solidFill>
                                <a:srgbClr val="CC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3.</a:t>
                          </a:r>
                          <a:r>
                            <a:rPr lang="en-US" sz="2000" b="1" i="0" baseline="0" dirty="0">
                              <a:solidFill>
                                <a:srgbClr val="CC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 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ình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h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1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D 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1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MN 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000" b="0" i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). </a:t>
                          </a:r>
                        </a:p>
                        <a:p>
                          <a:r>
                            <a:rPr lang="en-US" sz="2000" b="0" i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ng</a:t>
                          </a: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inh:</a:t>
                          </a:r>
                        </a:p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2000" b="0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D = MN</a:t>
                          </a:r>
                        </a:p>
                        <a:p>
                          <a:pPr marL="514350" marR="0" indent="-5143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lphaLcParenR"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00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𝐶𝐷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𝑀𝑁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𝐷𝐴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5" name="Table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1120756"/>
                  </p:ext>
                </p:extLst>
              </p:nvPr>
            </p:nvGraphicFramePr>
            <p:xfrm>
              <a:off x="6344633" y="599588"/>
              <a:ext cx="5244723" cy="1625664"/>
            </p:xfrm>
            <a:graphic>
              <a:graphicData uri="http://schemas.openxmlformats.org/drawingml/2006/table">
                <a:tbl>
                  <a:tblPr/>
                  <a:tblGrid>
                    <a:gridCol w="524472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6256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8"/>
                          <a:stretch>
                            <a:fillRect t="-1866" b="-63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6" name="Picture 2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30" y="2240763"/>
            <a:ext cx="4914268" cy="20696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23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329505"/>
              </p:ext>
            </p:extLst>
          </p:nvPr>
        </p:nvGraphicFramePr>
        <p:xfrm>
          <a:off x="1778465" y="488515"/>
          <a:ext cx="2580341" cy="692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03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69227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NG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Ố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53498" y="1313645"/>
            <a:ext cx="10020300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ọn câu trả  lời đúng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́ giác có hai cạnh đối song song là hình bình hành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́ giác có hai cạnh đối bằng nhau là hình bình hành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́ giác có hai góc đối bằng nhau là hình bình hành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́ giác có các cạnh đối song song là hình bình hành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9433" y="3414268"/>
            <a:ext cx="11963400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ọn câu trả lời “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”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cạnh đối bằng nhau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góc đối bằng nhau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hai đường chéo cắt nhau tại trung điểm của mỗi đường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óc kề 1 đáy 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9434" y="2858390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629432" y="4966514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71086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6"/>
              <p:cNvSpPr>
                <a:spLocks noChangeArrowheads="1"/>
              </p:cNvSpPr>
              <p:nvPr/>
            </p:nvSpPr>
            <p:spPr bwMode="auto">
              <a:xfrm>
                <a:off x="714352" y="1118138"/>
                <a:ext cx="9807511" cy="1607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bình hành ABCD có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pt-BR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0" lang="pt-BR" sz="2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ác góc còn lại của  hình bình hành là: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sz="2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pt-BR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pt-BR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pt-BR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kumimoji="0" lang="pt-BR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0" lang="pt-BR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pt-B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pt-B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pt-B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0" lang="pt-BR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52" y="1118138"/>
                <a:ext cx="9807511" cy="1607171"/>
              </a:xfrm>
              <a:prstGeom prst="rect">
                <a:avLst/>
              </a:prstGeom>
              <a:blipFill rotWithShape="0">
                <a:blip r:embed="rId2"/>
                <a:stretch>
                  <a:fillRect l="-932" t="-1515"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14353" y="3000729"/>
            <a:ext cx="70419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: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ình bình hành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. Qu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BC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D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ở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BC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D). 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F = CE                    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F = BE                 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DF = CE                    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DF = DE.</a:t>
            </a:r>
            <a:endParaRPr lang="en-US" sz="2400" dirty="0"/>
          </a:p>
        </p:txBody>
      </p:sp>
      <p:pic>
        <p:nvPicPr>
          <p:cNvPr id="6" name="Pictur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1601" y="2987016"/>
            <a:ext cx="4303440" cy="207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899072" y="1926516"/>
            <a:ext cx="442361" cy="5160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2160575" y="4808088"/>
            <a:ext cx="442361" cy="5160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0321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Scroll 1"/>
          <p:cNvSpPr/>
          <p:nvPr/>
        </p:nvSpPr>
        <p:spPr>
          <a:xfrm>
            <a:off x="820271" y="309282"/>
            <a:ext cx="10636623" cy="5741894"/>
          </a:xfrm>
          <a:prstGeom prst="verticalScroll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b="1" dirty="0">
                <a:ln>
                  <a:solidFill>
                    <a:srgbClr val="FFC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pt-B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 kiến thức trong bài.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pt-B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các bài tập </a:t>
            </a:r>
            <a:r>
              <a:rPr lang="vi-V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 lại ở SGK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"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</a:p>
        </p:txBody>
      </p:sp>
    </p:spTree>
    <p:extLst>
      <p:ext uri="{BB962C8B-B14F-4D97-AF65-F5344CB8AC3E}">
        <p14:creationId xmlns:p14="http://schemas.microsoft.com/office/powerpoint/2010/main" val="162532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8547" y="315405"/>
            <a:ext cx="11654590" cy="1647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algn="just"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thiết kế tay vịn cầu thang</a:t>
            </a:r>
            <a:r>
              <a:rPr lang="en-US" sz="32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ình 34)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 ta thường để các cặp thanh sườn song song với nhau, các cặp thanh trụ song song với nhau, tạo nên các hình bình hành.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6838" y="1900989"/>
            <a:ext cx="184995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2858"/>
              </p:ext>
            </p:extLst>
          </p:nvPr>
        </p:nvGraphicFramePr>
        <p:xfrm>
          <a:off x="5656838" y="1900989"/>
          <a:ext cx="6535162" cy="495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Bitmap Image" r:id="rId3" imgW="3761905" imgH="2866667" progId="Paint.Picture">
                  <p:embed/>
                </p:oleObj>
              </mc:Choice>
              <mc:Fallback>
                <p:oleObj name="Bitmap Image" r:id="rId3" imgW="3761905" imgH="28666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838" y="1900989"/>
                        <a:ext cx="6535162" cy="4957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9" y="4305803"/>
            <a:ext cx="2855396" cy="2538130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2502566" y="1802387"/>
            <a:ext cx="5303520" cy="3318253"/>
          </a:xfrm>
          <a:prstGeom prst="cloudCallout">
            <a:avLst>
              <a:gd name="adj1" fmla="val -60290"/>
              <a:gd name="adj2" fmla="val 45113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3368675" algn="l"/>
              </a:tabLst>
            </a:pPr>
            <a:endParaRPr lang="en-US" sz="3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3368675" algn="l"/>
              </a:tabLst>
            </a:pPr>
            <a:endParaRPr lang="en-US" sz="3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3368675" algn="l"/>
              </a:tabLst>
            </a:pP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ình bình hành có những tính chất gì? Có những dấu hiệu nào để nhận biết một tứ giác là hình bình hành”.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3368675" algn="l"/>
              </a:tabLst>
            </a:pP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88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6126" y="1577440"/>
            <a:ext cx="6096000" cy="6558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</a:t>
            </a:r>
            <a:r>
              <a:rPr lang="nl-NL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80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73673" y="723258"/>
            <a:ext cx="902811" cy="468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</a:t>
            </a:r>
            <a:endParaRPr lang="en-US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564339" y="1171551"/>
            <a:ext cx="53353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biết các cặp đối AB và CD, AD và BC của tứ giác ABCD ở </a:t>
            </a:r>
            <a:r>
              <a:rPr kumimoji="0" lang="nl-NL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5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song song với nhau hay không? </a:t>
            </a:r>
            <a:endParaRPr kumimoji="0" lang="nl-N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08142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622171"/>
              </p:ext>
            </p:extLst>
          </p:nvPr>
        </p:nvGraphicFramePr>
        <p:xfrm>
          <a:off x="139885" y="815036"/>
          <a:ext cx="3915647" cy="9403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56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4034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</a:t>
                      </a:r>
                      <a:r>
                        <a:rPr lang="nl-NL" sz="2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ình hành là tứ giác có hai cặp cạnh đối song song.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>
            <a:stCxn id="8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96" y="2098674"/>
            <a:ext cx="56475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83905" y="2548735"/>
            <a:ext cx="4739780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1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6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7454" y="3587424"/>
            <a:ext cx="2431145" cy="206226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5569" y="3608268"/>
            <a:ext cx="2559870" cy="204141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079377" y="2436111"/>
            <a:ext cx="23169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//CD và AD//BC 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01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" grpId="0"/>
      <p:bldP spid="13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44701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889094"/>
              </p:ext>
            </p:extLst>
          </p:nvPr>
        </p:nvGraphicFramePr>
        <p:xfrm>
          <a:off x="139885" y="815036"/>
          <a:ext cx="3915647" cy="9403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56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4034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</a:t>
                      </a:r>
                      <a:r>
                        <a:rPr lang="nl-NL" sz="2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ình hành là tứ giác có hai cặp cạnh đối song song.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8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5596" y="2098674"/>
            <a:ext cx="5647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66783" y="2806560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123552" y="685159"/>
            <a:ext cx="6330828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bình hành ABCD </a:t>
            </a:r>
            <a:r>
              <a:rPr kumimoji="0" lang="nl-NL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ình 37)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Hai tam giác ABD và CDB có bằng nhau hay không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ó, hãy so sánh các cặp đoạn thẳng: AB và CD; DA và BC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sánh các cặp góc: </a:t>
            </a:r>
            <a:r>
              <a:rPr kumimoji="0" lang="nl-NL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B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kumimoji="0" lang="nl-NL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D; ABC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A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Hai tam giác OAB và OCD có bằng nhau hay không? Từ đó, hãy so sánh các cặp đoạn thẳng: OA và OC; OB và OD.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20741"/>
              </p:ext>
            </p:extLst>
          </p:nvPr>
        </p:nvGraphicFramePr>
        <p:xfrm>
          <a:off x="6404552" y="4436274"/>
          <a:ext cx="3322397" cy="170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Bitmap Image" r:id="rId5" imgW="1495634" imgH="1057423" progId="Paint.Picture">
                  <p:embed/>
                </p:oleObj>
              </mc:Choice>
              <mc:Fallback>
                <p:oleObj name="Bitmap Image" r:id="rId5" imgW="1495634" imgH="1057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552" y="4436274"/>
                        <a:ext cx="3322397" cy="170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6135736"/>
              </p:ext>
            </p:extLst>
          </p:nvPr>
        </p:nvGraphicFramePr>
        <p:xfrm>
          <a:off x="255596" y="3224703"/>
          <a:ext cx="5867955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679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520899">
                <a:tc>
                  <a:txBody>
                    <a:bodyPr/>
                    <a:lstStyle/>
                    <a:p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000" b="1" i="0" u="sng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000" b="1" i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000" b="1" i="0" kern="120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157" y="4927018"/>
            <a:ext cx="2155679" cy="130998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618627" y="4897152"/>
            <a:ext cx="3561297" cy="1570987"/>
            <a:chOff x="2562255" y="5287013"/>
            <a:chExt cx="3561297" cy="1138839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2562254" y="5062102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58835" y="5673373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 AB=CD; AD=BC</a:t>
            </a:r>
          </a:p>
          <a:p>
            <a:r>
              <a:rPr lang="vi-VN" dirty="0"/>
              <a:t> </a:t>
            </a:r>
            <a:r>
              <a:rPr lang="vi-VN" dirty="0" smtClean="0"/>
              <a:t>     </a:t>
            </a:r>
          </a:p>
          <a:p>
            <a:r>
              <a:rPr lang="vi-VN" dirty="0"/>
              <a:t> </a:t>
            </a:r>
            <a:r>
              <a:rPr lang="vi-VN" dirty="0" smtClean="0"/>
              <a:t>      OA=OC; OB=OD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2380"/>
              </p:ext>
            </p:extLst>
          </p:nvPr>
        </p:nvGraphicFramePr>
        <p:xfrm>
          <a:off x="3245432" y="5946184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5432" y="5946184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87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8654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4685594"/>
              </p:ext>
            </p:extLst>
          </p:nvPr>
        </p:nvGraphicFramePr>
        <p:xfrm>
          <a:off x="139885" y="815036"/>
          <a:ext cx="3915647" cy="9403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56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4034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</a:t>
                      </a:r>
                      <a:r>
                        <a:rPr lang="nl-NL" sz="2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ình hành là tứ giác có hai cặp cạnh đối song song.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>
            <a:stCxn id="6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5596" y="2098674"/>
            <a:ext cx="5647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66783" y="2806560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890254"/>
              </p:ext>
            </p:extLst>
          </p:nvPr>
        </p:nvGraphicFramePr>
        <p:xfrm>
          <a:off x="255596" y="3224703"/>
          <a:ext cx="5867955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679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520899">
                <a:tc>
                  <a:txBody>
                    <a:bodyPr/>
                    <a:lstStyle/>
                    <a:p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000" b="1" i="0" u="sng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000" b="1" i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000" b="1" i="0" kern="120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157" y="4927018"/>
            <a:ext cx="2155679" cy="130998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618627" y="4897152"/>
            <a:ext cx="3561297" cy="1570987"/>
            <a:chOff x="2562255" y="5287013"/>
            <a:chExt cx="3561297" cy="1138839"/>
          </a:xfrm>
        </p:grpSpPr>
        <p:cxnSp>
          <p:nvCxnSpPr>
            <p:cNvPr id="15" name="Straight Connector 14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2562254" y="5062102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58835" y="5673373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64109"/>
              </p:ext>
            </p:extLst>
          </p:nvPr>
        </p:nvGraphicFramePr>
        <p:xfrm>
          <a:off x="3245432" y="5946184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5432" y="5946184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343946" y="628150"/>
            <a:ext cx="58480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SGK- tr106) 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D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(</a:t>
            </a:r>
            <a:r>
              <a:rPr kumimoji="0" 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8).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:</a:t>
            </a:r>
            <a:b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b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E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11312"/>
              </p:ext>
            </p:extLst>
          </p:nvPr>
        </p:nvGraphicFramePr>
        <p:xfrm>
          <a:off x="6501007" y="2569089"/>
          <a:ext cx="3828131" cy="167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Bitmap Image" r:id="rId8" imgW="2476190" imgH="1095528" progId="Paint.Picture">
                  <p:embed/>
                </p:oleObj>
              </mc:Choice>
              <mc:Fallback>
                <p:oleObj name="Bitmap Image" r:id="rId8" imgW="2476190" imgH="10955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007" y="2569089"/>
                        <a:ext cx="3828131" cy="167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86711"/>
              </p:ext>
            </p:extLst>
          </p:nvPr>
        </p:nvGraphicFramePr>
        <p:xfrm>
          <a:off x="7414096" y="2056147"/>
          <a:ext cx="2809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4096" y="2056147"/>
                        <a:ext cx="28098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03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34179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945691"/>
              </p:ext>
            </p:extLst>
          </p:nvPr>
        </p:nvGraphicFramePr>
        <p:xfrm>
          <a:off x="139885" y="815036"/>
          <a:ext cx="3915647" cy="9403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56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4034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</a:t>
                      </a:r>
                      <a:r>
                        <a:rPr lang="nl-NL" sz="2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ình hành là tứ giác có hai cặp cạnh đối song song.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>
            <a:stCxn id="6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5596" y="2098674"/>
            <a:ext cx="5647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66783" y="2806560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758197"/>
              </p:ext>
            </p:extLst>
          </p:nvPr>
        </p:nvGraphicFramePr>
        <p:xfrm>
          <a:off x="255596" y="3224703"/>
          <a:ext cx="5867955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679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520899">
                <a:tc>
                  <a:txBody>
                    <a:bodyPr/>
                    <a:lstStyle/>
                    <a:p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000" b="1" i="0" u="sng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i="0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000" b="1" i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000" b="1" i="0" kern="120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0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157" y="4927018"/>
            <a:ext cx="2155679" cy="130998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2618627" y="4897152"/>
            <a:ext cx="3561297" cy="1570987"/>
            <a:chOff x="2562255" y="5287013"/>
            <a:chExt cx="3561297" cy="1138839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2562254" y="5062102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58835" y="5673373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01217"/>
              </p:ext>
            </p:extLst>
          </p:nvPr>
        </p:nvGraphicFramePr>
        <p:xfrm>
          <a:off x="3245432" y="5946184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5432" y="5946184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6343946" y="574696"/>
                <a:ext cx="5608474" cy="1501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vi-V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B = 4 cm; BC = 5cm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.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946" y="574696"/>
                <a:ext cx="5608474" cy="1501117"/>
              </a:xfrm>
              <a:prstGeom prst="rect">
                <a:avLst/>
              </a:prstGeom>
              <a:blipFill rotWithShape="0">
                <a:blip r:embed="rId8"/>
                <a:stretch>
                  <a:fillRect l="-1196" t="-2024" r="-1087" b="-6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28175"/>
              </p:ext>
            </p:extLst>
          </p:nvPr>
        </p:nvGraphicFramePr>
        <p:xfrm>
          <a:off x="6186685" y="2097152"/>
          <a:ext cx="3401585" cy="186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Bitmap Image" r:id="rId9" imgW="3381847" imgH="2010056" progId="Paint.Picture">
                  <p:embed/>
                </p:oleObj>
              </mc:Choice>
              <mc:Fallback>
                <p:oleObj name="Bitmap Image" r:id="rId9" imgW="3381847" imgH="2010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685" y="2097152"/>
                        <a:ext cx="3401585" cy="1869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40668" y="2033246"/>
            <a:ext cx="904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c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1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28857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>
            <a:stCxn id="6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8860" y="734716"/>
            <a:ext cx="365323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38403" y="1786561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9984" y="2204861"/>
            <a:ext cx="2155679" cy="130998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72353" y="2075813"/>
            <a:ext cx="3561297" cy="1570987"/>
            <a:chOff x="2562255" y="5287013"/>
            <a:chExt cx="3561297" cy="1138839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415980" y="2240763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2070" y="2844064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93590"/>
              </p:ext>
            </p:extLst>
          </p:nvPr>
        </p:nvGraphicFramePr>
        <p:xfrm>
          <a:off x="1099158" y="3124845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158" y="3124845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271863" y="623854"/>
            <a:ext cx="604601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</a:t>
            </a:r>
            <a:r>
              <a:rPr kumimoji="0" lang="nl-NL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 trang 106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ho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= CD, BC = DA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9).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311329" y="1377686"/>
            <a:ext cx="588067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A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B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D.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nl-NL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có phải hình bình hành hay không?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11329" y="4299394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Cho tứ giác ABCD có hai đường chéo AC và BD cắt nhau tại điểm O của mỗi đường </a:t>
            </a:r>
            <a:r>
              <a:rPr lang="nl-NL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Hình 40).</a:t>
            </a:r>
            <a:r>
              <a:rPr lang="nl-NL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70607"/>
              </p:ext>
            </p:extLst>
          </p:nvPr>
        </p:nvGraphicFramePr>
        <p:xfrm>
          <a:off x="6387330" y="2761490"/>
          <a:ext cx="2754217" cy="137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Bitmap Image" r:id="rId8" imgW="1295238" imgH="933580" progId="Paint.Picture">
                  <p:embed/>
                </p:oleObj>
              </mc:Choice>
              <mc:Fallback>
                <p:oleObj name="Bitmap Image" r:id="rId8" imgW="1295238" imgH="9335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330" y="2761490"/>
                        <a:ext cx="2754217" cy="137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27997"/>
              </p:ext>
            </p:extLst>
          </p:nvPr>
        </p:nvGraphicFramePr>
        <p:xfrm>
          <a:off x="6655570" y="5102060"/>
          <a:ext cx="3243101" cy="170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Bitmap Image" r:id="rId10" imgW="1219370" imgH="961905" progId="Paint.Picture">
                  <p:embed/>
                </p:oleObj>
              </mc:Choice>
              <mc:Fallback>
                <p:oleObj name="Bitmap Image" r:id="rId10" imgW="1219370" imgH="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570" y="5102060"/>
                        <a:ext cx="3243101" cy="1703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303760" y="3661195"/>
            <a:ext cx="3466174" cy="50104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64972"/>
              </p:ext>
            </p:extLst>
          </p:nvPr>
        </p:nvGraphicFramePr>
        <p:xfrm>
          <a:off x="266582" y="4162236"/>
          <a:ext cx="5856970" cy="16149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69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614921">
                <a:tc>
                  <a:txBody>
                    <a:bodyPr/>
                    <a:lstStyle/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Tứ giác có 2 cặp cạnh đối song song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vi-VN" sz="1900" b="0" i="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vi-VN" sz="19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86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582" y="365202"/>
            <a:ext cx="2352045" cy="639914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25312"/>
              </p:ext>
            </p:extLst>
          </p:nvPr>
        </p:nvGraphicFramePr>
        <p:xfrm>
          <a:off x="4022096" y="628150"/>
          <a:ext cx="2321850" cy="162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6" y="628150"/>
                        <a:ext cx="2321850" cy="162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81354" y="0"/>
            <a:ext cx="388439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>
            <a:stCxn id="5" idx="2"/>
          </p:cNvCxnSpPr>
          <p:nvPr/>
        </p:nvCxnSpPr>
        <p:spPr>
          <a:xfrm flipH="1">
            <a:off x="6123552" y="553357"/>
            <a:ext cx="1" cy="6304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0229" y="710071"/>
            <a:ext cx="365323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bình hành  khi và chỉ khi: 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B//CD và AD//B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38403" y="1786561"/>
            <a:ext cx="2812594" cy="4007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9984" y="2204861"/>
            <a:ext cx="2155679" cy="13099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72353" y="2075813"/>
            <a:ext cx="3561297" cy="1570987"/>
            <a:chOff x="2562255" y="5287013"/>
            <a:chExt cx="3561297" cy="1138839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2931090" y="5287013"/>
              <a:ext cx="37578" cy="1138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562255" y="5804672"/>
              <a:ext cx="3561297" cy="62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415980" y="2240763"/>
            <a:ext cx="3938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  Tứ giác ABCD là hình bình hà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2070" y="2844064"/>
            <a:ext cx="3781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 AB=CD; AD=BC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A=OC; OB=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7175"/>
              </p:ext>
            </p:extLst>
          </p:nvPr>
        </p:nvGraphicFramePr>
        <p:xfrm>
          <a:off x="1099158" y="3124845"/>
          <a:ext cx="1526983" cy="37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158" y="3124845"/>
                        <a:ext cx="1526983" cy="37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7205362"/>
              </p:ext>
            </p:extLst>
          </p:nvPr>
        </p:nvGraphicFramePr>
        <p:xfrm>
          <a:off x="266582" y="4162236"/>
          <a:ext cx="5856970" cy="211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69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614921">
                <a:tc>
                  <a:txBody>
                    <a:bodyPr/>
                    <a:lstStyle/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Tứ giác có 2 cặp cạnh đối song song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vi-VN" sz="1900" b="0" i="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Tư giác có 2 cạnh đối song song và bằng nhau là hình bình hành</a:t>
                      </a: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Tứ giác có các góc đối bằng nhau là hình bình hành</a:t>
                      </a:r>
                      <a:endParaRPr lang="en-US" sz="19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vi-VN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vi-VN" sz="19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1900" b="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303760" y="3661195"/>
            <a:ext cx="3466174" cy="50104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42215" y="650068"/>
            <a:ext cx="609303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SGK-tr107) </a:t>
            </a:r>
            <a:endParaRPr lang="vi-V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:</a:t>
            </a:r>
            <a:b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△OAB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△OCD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b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4465"/>
              </p:ext>
            </p:extLst>
          </p:nvPr>
        </p:nvGraphicFramePr>
        <p:xfrm>
          <a:off x="6257491" y="2685771"/>
          <a:ext cx="4039259" cy="178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Bitmap Image" r:id="rId8" imgW="1552792" imgH="952633" progId="Paint.Picture">
                  <p:embed/>
                </p:oleObj>
              </mc:Choice>
              <mc:Fallback>
                <p:oleObj name="Bitmap Image" r:id="rId8" imgW="1552792" imgH="9526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91" y="2685771"/>
                        <a:ext cx="4039259" cy="1786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70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90</TotalTime>
  <Words>1592</Words>
  <Application>Microsoft Office PowerPoint</Application>
  <PresentationFormat>Widescreen</PresentationFormat>
  <Paragraphs>18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Tahoma</vt:lpstr>
      <vt:lpstr>Times New Roman</vt:lpstr>
      <vt:lpstr>VNI-Times</vt:lpstr>
      <vt:lpstr>Wingdings 3</vt:lpstr>
      <vt:lpstr>Wisp</vt:lpstr>
      <vt:lpstr>Bitmap Image</vt:lpstr>
      <vt:lpstr>MathType 7.0 Equation</vt:lpstr>
      <vt:lpstr>PowerPoint Presentation</vt:lpstr>
      <vt:lpstr>PowerPoint Presentation</vt:lpstr>
      <vt:lpstr>PowerPoint Presentation</vt:lpstr>
      <vt:lpstr>I. Định nghĩa</vt:lpstr>
      <vt:lpstr>I. Định nghĩa</vt:lpstr>
      <vt:lpstr>I. Định nghĩa</vt:lpstr>
      <vt:lpstr>I. Định nghĩa</vt:lpstr>
      <vt:lpstr>I. Định nghĩa</vt:lpstr>
      <vt:lpstr>I. Định nghĩa</vt:lpstr>
      <vt:lpstr>I. Định nghĩa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PN</dc:creator>
  <cp:lastModifiedBy>Giga</cp:lastModifiedBy>
  <cp:revision>55</cp:revision>
  <dcterms:created xsi:type="dcterms:W3CDTF">2023-06-23T17:41:37Z</dcterms:created>
  <dcterms:modified xsi:type="dcterms:W3CDTF">2024-10-11T14:52:27Z</dcterms:modified>
</cp:coreProperties>
</file>